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6D08" w:rsidRPr="00E716D0" w:rsidRDefault="006A6D08" w:rsidP="00E716D0">
      <w:pPr>
        <w:jc w:val="center"/>
        <w:rPr>
          <w:b/>
          <w:u w:val="single"/>
        </w:rPr>
      </w:pPr>
      <w:r w:rsidRPr="00E716D0">
        <w:rPr>
          <w:b/>
          <w:u w:val="single"/>
        </w:rPr>
        <w:t xml:space="preserve">ΔΙΑΓΩΝΙΣΜΑ </w:t>
      </w:r>
      <w:r w:rsidR="00E716D0">
        <w:rPr>
          <w:b/>
          <w:u w:val="single"/>
        </w:rPr>
        <w:t xml:space="preserve">ΜΑΘΗΜΑΤΙΚΑ ΚΑΤΕΥΘΥΝΣΗΣ </w:t>
      </w:r>
      <w:r w:rsidRPr="00E716D0">
        <w:rPr>
          <w:b/>
          <w:u w:val="single"/>
        </w:rPr>
        <w:t>ΓΕΠ2-1819</w:t>
      </w:r>
    </w:p>
    <w:p w:rsidR="006A6D08" w:rsidRDefault="006A6D08">
      <w:pPr>
        <w:rPr>
          <w:b/>
        </w:rPr>
      </w:pPr>
      <w:r>
        <w:rPr>
          <w:b/>
        </w:rPr>
        <w:t>ΘΕΜΑ Α</w:t>
      </w:r>
    </w:p>
    <w:p w:rsidR="006A6D08" w:rsidRDefault="006A6D08">
      <w:pPr>
        <w:rPr>
          <w:b/>
        </w:rPr>
      </w:pPr>
      <w:r>
        <w:rPr>
          <w:b/>
        </w:rPr>
        <w:t xml:space="preserve">Α1. </w:t>
      </w:r>
      <w:r>
        <w:t xml:space="preserve">Να αποδείξετε ότι αν για μια συνάρτηση </w:t>
      </w:r>
      <w:r>
        <w:rPr>
          <w:lang w:val="en-US"/>
        </w:rPr>
        <w:t>f</w:t>
      </w:r>
      <w:r w:rsidRPr="006A6D08">
        <w:t xml:space="preserve"> </w:t>
      </w:r>
      <w:r>
        <w:t xml:space="preserve">παραγωγίσιμη σε ένα διάστημα Δ ισχύει ότι </w:t>
      </w:r>
      <w:r>
        <w:rPr>
          <w:lang w:val="en-US"/>
        </w:rPr>
        <w:t>f</w:t>
      </w:r>
      <w:r>
        <w:t>΄(</w:t>
      </w:r>
      <w:r>
        <w:rPr>
          <w:lang w:val="en-US"/>
        </w:rPr>
        <w:t>x</w:t>
      </w:r>
      <w:r w:rsidRPr="006A6D08">
        <w:t>)</w:t>
      </w:r>
      <w:r>
        <w:t xml:space="preserve">=0 για κάθε </w:t>
      </w:r>
      <w:r>
        <w:rPr>
          <w:lang w:val="en-US"/>
        </w:rPr>
        <w:t>x</w:t>
      </w:r>
      <w:r w:rsidRPr="006A6D08">
        <w:t xml:space="preserve"> </w:t>
      </w:r>
      <w:r>
        <w:t xml:space="preserve">εσωτερικό σημείο του διαστήματος Δ, τότε η συνάρτηση </w:t>
      </w:r>
      <w:r>
        <w:rPr>
          <w:lang w:val="en-US"/>
        </w:rPr>
        <w:t>f</w:t>
      </w:r>
      <w:r w:rsidRPr="006A6D08">
        <w:t xml:space="preserve"> </w:t>
      </w:r>
      <w:r>
        <w:t>είναι σταθερή.</w:t>
      </w:r>
      <w:r w:rsidR="0075756C" w:rsidRPr="0075756C">
        <w:t xml:space="preserve">     </w:t>
      </w:r>
      <w:r w:rsidR="0075756C" w:rsidRPr="0075756C">
        <w:rPr>
          <w:b/>
        </w:rPr>
        <w:t>(9 μονάδες)</w:t>
      </w:r>
      <w:r>
        <w:br/>
      </w:r>
      <w:r w:rsidRPr="0075756C">
        <w:rPr>
          <w:b/>
        </w:rPr>
        <w:t>Α2.</w:t>
      </w:r>
      <w:r>
        <w:t xml:space="preserve"> </w:t>
      </w:r>
      <w:r w:rsidRPr="0075756C">
        <w:t xml:space="preserve">Να διατυπώσετε το θεώρημα </w:t>
      </w:r>
      <w:r w:rsidRPr="0075756C">
        <w:rPr>
          <w:lang w:val="en-US"/>
        </w:rPr>
        <w:t>Fermat</w:t>
      </w:r>
      <w:r w:rsidRPr="0075756C">
        <w:t xml:space="preserve"> και να δώσετε τη γεωμετρική του ερμηνεία.</w:t>
      </w:r>
      <w:r w:rsidR="0075756C" w:rsidRPr="0075756C">
        <w:t xml:space="preserve">      </w:t>
      </w:r>
      <w:r w:rsidR="0075756C" w:rsidRPr="0075756C">
        <w:rPr>
          <w:b/>
        </w:rPr>
        <w:t>(2 μονάδες)</w:t>
      </w:r>
      <w:r w:rsidRPr="0075756C">
        <w:br/>
      </w:r>
      <w:r w:rsidRPr="0075756C">
        <w:rPr>
          <w:b/>
        </w:rPr>
        <w:t>Α3.</w:t>
      </w:r>
      <w:r>
        <w:t xml:space="preserve"> Δίνεται ο ακόλουθος ισχυρισμός: «Μια συνάρτηση ορισμένη και παραγωγίσιμη σε ένα διάστημα Δ, η οποία είναι 1-1, δεν μπορεί να έχει οριζόντια εφαπτόμενη σε οποιοδήποτε εσωτερικό σημείο του Δ»</w:t>
      </w:r>
      <w:r>
        <w:br/>
      </w:r>
      <w:r>
        <w:rPr>
          <w:lang w:val="en-US"/>
        </w:rPr>
        <w:t>i</w:t>
      </w:r>
      <w:r w:rsidRPr="006A6D08">
        <w:t xml:space="preserve">.  </w:t>
      </w:r>
      <w:r>
        <w:t>Να χαρακτηρίσετε ως Ψευδή ή Αληθή τον ισχυρισμό.</w:t>
      </w:r>
      <w:r>
        <w:br/>
      </w:r>
      <w:r>
        <w:rPr>
          <w:lang w:val="en-US"/>
        </w:rPr>
        <w:t>ii</w:t>
      </w:r>
      <w:r w:rsidRPr="006A6D08">
        <w:t>.</w:t>
      </w:r>
      <w:r w:rsidRPr="0075756C">
        <w:t xml:space="preserve"> </w:t>
      </w:r>
      <w:r w:rsidR="0075756C">
        <w:t xml:space="preserve">Να δικαιολογήσετε την απάντηση σας στο </w:t>
      </w:r>
      <w:r w:rsidR="0075756C" w:rsidRPr="0075756C">
        <w:t>(</w:t>
      </w:r>
      <w:r w:rsidR="0075756C">
        <w:rPr>
          <w:lang w:val="en-US"/>
        </w:rPr>
        <w:t>i</w:t>
      </w:r>
      <w:r w:rsidR="0075756C" w:rsidRPr="0075756C">
        <w:t>).</w:t>
      </w:r>
      <w:r>
        <w:t xml:space="preserve"> </w:t>
      </w:r>
      <w:r w:rsidR="0075756C">
        <w:t xml:space="preserve">             </w:t>
      </w:r>
      <w:r w:rsidR="0075756C" w:rsidRPr="0075756C">
        <w:rPr>
          <w:b/>
        </w:rPr>
        <w:t>(1+3 μονάδες)</w:t>
      </w:r>
    </w:p>
    <w:p w:rsidR="0075756C" w:rsidRPr="0088588C" w:rsidRDefault="0075756C">
      <w:pPr>
        <w:rPr>
          <w:b/>
        </w:rPr>
      </w:pPr>
      <w:r>
        <w:rPr>
          <w:b/>
        </w:rPr>
        <w:t xml:space="preserve">Α4. </w:t>
      </w:r>
      <w:r>
        <w:t>Να χαρακτηρίσετε ως «Σωστό» ή «Λάθος» κάθε ένα από τους παρακάτω ισχυρισμούς:</w:t>
      </w:r>
      <w:r>
        <w:br/>
        <w:t xml:space="preserve">1. Αν για την ορισμένη στο Α συνάρτηση </w:t>
      </w:r>
      <w:r>
        <w:rPr>
          <w:lang w:val="en-US"/>
        </w:rPr>
        <w:t>f</w:t>
      </w:r>
      <w:r w:rsidRPr="0075756C">
        <w:t xml:space="preserve"> </w:t>
      </w:r>
      <w:r>
        <w:t>ισχύει ότι:</w:t>
      </w:r>
      <w:r w:rsidRPr="0075756C">
        <w:t xml:space="preserve"> </w:t>
      </w:r>
      <w:r>
        <w:t xml:space="preserve"> </w:t>
      </w:r>
      <w:r w:rsidRPr="00D343F6">
        <w:rPr>
          <w:position w:val="-12"/>
        </w:rPr>
        <w:object w:dxaOrig="7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1pt;height:17.15pt" o:ole="">
            <v:imagedata r:id="rId7" o:title=""/>
          </v:shape>
          <o:OLEObject Type="Embed" ProgID="Equation.DSMT4" ShapeID="_x0000_i1025" DrawAspect="Content" ObjectID="_1618397037" r:id="rId8"/>
        </w:object>
      </w:r>
      <w:r>
        <w:t>και</w:t>
      </w:r>
      <w:r w:rsidRPr="00D343F6">
        <w:rPr>
          <w:position w:val="-24"/>
        </w:rPr>
        <w:object w:dxaOrig="2140" w:dyaOrig="480">
          <v:shape id="_x0000_i1026" type="#_x0000_t75" style="width:106.9pt;height:23.8pt" o:ole="">
            <v:imagedata r:id="rId9" o:title=""/>
          </v:shape>
          <o:OLEObject Type="Embed" ProgID="Equation.DSMT4" ShapeID="_x0000_i1026" DrawAspect="Content" ObjectID="_1618397038" r:id="rId10"/>
        </w:object>
      </w:r>
      <w:r>
        <w:t xml:space="preserve"> τότε </w:t>
      </w:r>
      <w:r>
        <w:rPr>
          <w:lang w:val="en-US"/>
        </w:rPr>
        <w:t>f</w:t>
      </w:r>
      <w:r w:rsidRPr="0075756C">
        <w:t>(</w:t>
      </w:r>
      <w:r>
        <w:rPr>
          <w:lang w:val="en-US"/>
        </w:rPr>
        <w:t>x</w:t>
      </w:r>
      <w:r>
        <w:rPr>
          <w:vertAlign w:val="subscript"/>
          <w:lang w:val="en-US"/>
        </w:rPr>
        <w:t>o</w:t>
      </w:r>
      <w:r w:rsidRPr="0075756C">
        <w:t xml:space="preserve">)&gt;0 </w:t>
      </w:r>
      <w:r w:rsidR="0019655F">
        <w:br/>
        <w:t xml:space="preserve">2. Η εφαπτομένη μιας συνάρτησης </w:t>
      </w:r>
      <w:r w:rsidR="0019655F">
        <w:rPr>
          <w:lang w:val="en-US"/>
        </w:rPr>
        <w:t>f</w:t>
      </w:r>
      <w:r w:rsidR="0019655F" w:rsidRPr="0019655F">
        <w:t xml:space="preserve"> </w:t>
      </w:r>
      <w:r w:rsidR="0019655F">
        <w:t>σε σημείο καμπής της , «διαπερνά»  τη γραφική της παράσταση.</w:t>
      </w:r>
      <w:r w:rsidR="0019655F">
        <w:br/>
        <w:t xml:space="preserve">3. Αν η </w:t>
      </w:r>
      <w:r w:rsidR="0019655F">
        <w:rPr>
          <w:lang w:val="en-US"/>
        </w:rPr>
        <w:t>f</w:t>
      </w:r>
      <w:r w:rsidR="0019655F" w:rsidRPr="0019655F">
        <w:t xml:space="preserve"> </w:t>
      </w:r>
      <w:r w:rsidR="0019655F">
        <w:t xml:space="preserve">είναι συνεχής στο [α, β] και ισχύει ότι </w:t>
      </w:r>
      <w:r w:rsidR="0019655F" w:rsidRPr="00D343F6">
        <w:rPr>
          <w:position w:val="-18"/>
        </w:rPr>
        <w:object w:dxaOrig="1600" w:dyaOrig="499">
          <v:shape id="_x0000_i1027" type="#_x0000_t75" style="width:79.75pt;height:24.9pt" o:ole="">
            <v:imagedata r:id="rId11" o:title=""/>
          </v:shape>
          <o:OLEObject Type="Embed" ProgID="Equation.DSMT4" ShapeID="_x0000_i1027" DrawAspect="Content" ObjectID="_1618397039" r:id="rId12"/>
        </w:object>
      </w:r>
      <w:r w:rsidR="0019655F" w:rsidRPr="0019655F">
        <w:t xml:space="preserve">, </w:t>
      </w:r>
      <w:r w:rsidR="0019655F">
        <w:t>τότε το εμβαδόν ανάμεσα στη γραφική της παράσταση, τον χχ΄ και τις ευθείες χ=α , χ=β , ισούται με 1 τ.μ. .</w:t>
      </w:r>
      <w:r w:rsidR="0019655F">
        <w:br/>
        <w:t xml:space="preserve">4. Αν η συνάρτηση </w:t>
      </w:r>
      <w:r w:rsidR="0019655F">
        <w:rPr>
          <w:lang w:val="en-US"/>
        </w:rPr>
        <w:t>f</w:t>
      </w:r>
      <w:r w:rsidR="0019655F" w:rsidRPr="0019655F">
        <w:t xml:space="preserve"> </w:t>
      </w:r>
      <w:r w:rsidR="0019655F">
        <w:t xml:space="preserve">είναι γνήσια φθίνουσα σε ένα διάστημα Δ, τότε και η αντίστροφή της </w:t>
      </w:r>
      <w:r w:rsidR="0019655F">
        <w:rPr>
          <w:lang w:val="en-US"/>
        </w:rPr>
        <w:t>f</w:t>
      </w:r>
      <w:r w:rsidR="0019655F" w:rsidRPr="0019655F">
        <w:rPr>
          <w:vertAlign w:val="superscript"/>
        </w:rPr>
        <w:t>-1</w:t>
      </w:r>
      <w:r w:rsidR="0019655F" w:rsidRPr="0019655F">
        <w:t xml:space="preserve"> </w:t>
      </w:r>
      <w:r w:rsidR="0019655F">
        <w:t>είναι επίσης γνήσια φθίνουσα στο ίδιο διάστημα Δ.</w:t>
      </w:r>
      <w:r w:rsidR="0019655F">
        <w:br/>
        <w:t xml:space="preserve">5. Αν ισχύει ότι </w:t>
      </w:r>
      <w:r w:rsidR="0019655F" w:rsidRPr="00D343F6">
        <w:rPr>
          <w:position w:val="-12"/>
        </w:rPr>
        <w:object w:dxaOrig="3260" w:dyaOrig="360">
          <v:shape id="_x0000_i1028" type="#_x0000_t75" style="width:162.85pt;height:18.3pt" o:ole="">
            <v:imagedata r:id="rId13" o:title=""/>
          </v:shape>
          <o:OLEObject Type="Embed" ProgID="Equation.DSMT4" ShapeID="_x0000_i1028" DrawAspect="Content" ObjectID="_1618397040" r:id="rId14"/>
        </w:object>
      </w:r>
      <w:r w:rsidR="0088588C">
        <w:t xml:space="preserve">και </w:t>
      </w:r>
      <w:r w:rsidR="0088588C">
        <w:rPr>
          <w:lang w:val="en-US"/>
        </w:rPr>
        <w:t>f</w:t>
      </w:r>
      <w:r w:rsidR="0088588C" w:rsidRPr="00261C20">
        <w:t xml:space="preserve">, </w:t>
      </w:r>
      <w:r w:rsidR="0088588C">
        <w:rPr>
          <w:lang w:val="en-US"/>
        </w:rPr>
        <w:t>g</w:t>
      </w:r>
      <w:r w:rsidR="0088588C" w:rsidRPr="00261C20">
        <w:t xml:space="preserve"> </w:t>
      </w:r>
      <w:r w:rsidR="0088588C">
        <w:t xml:space="preserve">παραγωγίσιμες , τότε και </w:t>
      </w:r>
      <w:r w:rsidR="0088588C" w:rsidRPr="00D343F6">
        <w:rPr>
          <w:position w:val="-12"/>
        </w:rPr>
        <w:object w:dxaOrig="1600" w:dyaOrig="360">
          <v:shape id="_x0000_i1029" type="#_x0000_t75" style="width:79.75pt;height:18.3pt" o:ole="">
            <v:imagedata r:id="rId15" o:title=""/>
          </v:shape>
          <o:OLEObject Type="Embed" ProgID="Equation.DSMT4" ShapeID="_x0000_i1029" DrawAspect="Content" ObjectID="_1618397041" r:id="rId16"/>
        </w:object>
      </w:r>
      <w:r w:rsidR="0088588C">
        <w:t>.</w:t>
      </w:r>
      <w:r w:rsidR="0088588C">
        <w:br/>
      </w:r>
      <w:r w:rsidR="0088588C" w:rsidRPr="0088588C">
        <w:rPr>
          <w:b/>
        </w:rPr>
        <w:t>(10 μονάδες)</w:t>
      </w:r>
    </w:p>
    <w:p w:rsidR="00985F8C" w:rsidRPr="00D67199" w:rsidRDefault="00985F8C">
      <w:pPr>
        <w:rPr>
          <w:b/>
        </w:rPr>
      </w:pPr>
      <w:r w:rsidRPr="00D67199">
        <w:rPr>
          <w:b/>
        </w:rPr>
        <w:t>ΘΕΜΑ Β</w:t>
      </w:r>
    </w:p>
    <w:p w:rsidR="009A0172" w:rsidRPr="00D16083" w:rsidRDefault="005A27EB">
      <w:r>
        <w:rPr>
          <w:noProof/>
          <w:lang w:eastAsia="el-G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473325</wp:posOffset>
            </wp:positionH>
            <wp:positionV relativeFrom="paragraph">
              <wp:posOffset>84455</wp:posOffset>
            </wp:positionV>
            <wp:extent cx="4391025" cy="2707640"/>
            <wp:effectExtent l="19050" t="0" r="9525" b="0"/>
            <wp:wrapTight wrapText="bothSides">
              <wp:wrapPolygon edited="0">
                <wp:start x="-94" y="0"/>
                <wp:lineTo x="-94" y="21276"/>
                <wp:lineTo x="21647" y="21276"/>
                <wp:lineTo x="21647" y="0"/>
                <wp:lineTo x="-94" y="0"/>
              </wp:wrapPolygon>
            </wp:wrapTight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2707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5F8C">
        <w:t xml:space="preserve">Δίνεται η γραφική παράσταση μιας συνάρτησης </w:t>
      </w:r>
      <w:r w:rsidR="00985F8C">
        <w:rPr>
          <w:lang w:val="en-US"/>
        </w:rPr>
        <w:t>f</w:t>
      </w:r>
      <w:r w:rsidR="00985F8C" w:rsidRPr="00985F8C">
        <w:t>(</w:t>
      </w:r>
      <w:r w:rsidR="00985F8C">
        <w:rPr>
          <w:lang w:val="en-US"/>
        </w:rPr>
        <w:t>x</w:t>
      </w:r>
      <w:r w:rsidR="00985F8C" w:rsidRPr="00985F8C">
        <w:t>)</w:t>
      </w:r>
      <w:r w:rsidR="00D67199">
        <w:t xml:space="preserve"> η οποία έχει ασύμπτωτη στο 0 τον άξονα </w:t>
      </w:r>
      <w:r w:rsidR="00D67199">
        <w:rPr>
          <w:lang w:val="en-US"/>
        </w:rPr>
        <w:t>yy</w:t>
      </w:r>
      <w:r w:rsidR="00D67199">
        <w:t>΄</w:t>
      </w:r>
      <w:r w:rsidR="00985F8C" w:rsidRPr="00985F8C">
        <w:t xml:space="preserve">. </w:t>
      </w:r>
      <w:r w:rsidR="0088588C">
        <w:t>Με τη βοήθεια</w:t>
      </w:r>
      <w:r w:rsidR="00985F8C">
        <w:t xml:space="preserve"> </w:t>
      </w:r>
      <w:r w:rsidR="0088588C">
        <w:t>της γραφικής της</w:t>
      </w:r>
      <w:r w:rsidR="00985F8C">
        <w:t>, να απαντήσετε στα παρακάτω ερωτήματα:</w:t>
      </w:r>
      <w:r w:rsidR="00985F8C">
        <w:br/>
      </w:r>
      <w:r w:rsidR="00985F8C" w:rsidRPr="00D67199">
        <w:rPr>
          <w:b/>
        </w:rPr>
        <w:t>Β1.</w:t>
      </w:r>
      <w:r w:rsidR="00985F8C">
        <w:t xml:space="preserve"> Να βρείτε το</w:t>
      </w:r>
      <w:r>
        <w:t xml:space="preserve"> πεδίο</w:t>
      </w:r>
      <w:r w:rsidR="00985F8C">
        <w:t xml:space="preserve"> ορισμού και το σύνολο τιμών της.</w:t>
      </w:r>
      <w:r w:rsidRPr="001056A0">
        <w:br/>
      </w:r>
      <w:r w:rsidR="00D16083" w:rsidRPr="00D67199">
        <w:rPr>
          <w:b/>
        </w:rPr>
        <w:t>(2 μονάδες)</w:t>
      </w:r>
      <w:r w:rsidR="00985F8C" w:rsidRPr="00D67199">
        <w:rPr>
          <w:b/>
        </w:rPr>
        <w:br/>
        <w:t>Β</w:t>
      </w:r>
      <w:r w:rsidRPr="00D67199">
        <w:rPr>
          <w:b/>
        </w:rPr>
        <w:t>2</w:t>
      </w:r>
      <w:r w:rsidR="00985F8C" w:rsidRPr="00D67199">
        <w:rPr>
          <w:b/>
        </w:rPr>
        <w:t>.</w:t>
      </w:r>
      <w:r w:rsidR="00985F8C">
        <w:t xml:space="preserve"> </w:t>
      </w:r>
      <w:r w:rsidR="00D16083">
        <w:rPr>
          <w:lang w:val="en-US"/>
        </w:rPr>
        <w:t>i</w:t>
      </w:r>
      <w:r w:rsidR="00D16083" w:rsidRPr="00D16083">
        <w:t xml:space="preserve">. </w:t>
      </w:r>
      <w:r w:rsidR="00985F8C">
        <w:t>Να βρείτε – αν υπάρχουν – τα σημεία ασυνέχειας της συνάρτησης , καθώς και τα σημεία στα οποία δεν είναι παραγωγίσιμη, δικαιολογώντας τον ισχυρισμό σας.</w:t>
      </w:r>
      <w:r w:rsidR="00D16083" w:rsidRPr="00D16083">
        <w:br/>
      </w:r>
      <w:r w:rsidR="00D16083">
        <w:rPr>
          <w:lang w:val="en-US"/>
        </w:rPr>
        <w:t>ii</w:t>
      </w:r>
      <w:r w:rsidR="00D16083" w:rsidRPr="00D16083">
        <w:t xml:space="preserve">. </w:t>
      </w:r>
      <w:r w:rsidR="00D16083">
        <w:t xml:space="preserve">Να ελέγξετε αν η συνάρτηση </w:t>
      </w:r>
      <w:r w:rsidR="00D16083">
        <w:rPr>
          <w:lang w:val="en-US"/>
        </w:rPr>
        <w:t>f</w:t>
      </w:r>
      <w:r w:rsidR="00D16083" w:rsidRPr="00D16083">
        <w:t xml:space="preserve"> </w:t>
      </w:r>
      <w:r w:rsidR="001D2CCF">
        <w:t>έχει σημεία καμπής και να δικαιολογήσετε τον ισχυρισμό σας.</w:t>
      </w:r>
      <w:r w:rsidR="00D16083">
        <w:t xml:space="preserve">                </w:t>
      </w:r>
      <w:r w:rsidR="00D16083" w:rsidRPr="00D67199">
        <w:rPr>
          <w:b/>
        </w:rPr>
        <w:t>(</w:t>
      </w:r>
      <w:r w:rsidR="006A6D08">
        <w:rPr>
          <w:b/>
          <w:lang w:val="en-US"/>
        </w:rPr>
        <w:t>3</w:t>
      </w:r>
      <w:r w:rsidR="00D16083" w:rsidRPr="00D67199">
        <w:rPr>
          <w:b/>
        </w:rPr>
        <w:t>+3 μονάδες)</w:t>
      </w:r>
    </w:p>
    <w:p w:rsidR="005A27EB" w:rsidRPr="00D16083" w:rsidRDefault="005A27EB">
      <w:r w:rsidRPr="00D67199">
        <w:rPr>
          <w:b/>
        </w:rPr>
        <w:lastRenderedPageBreak/>
        <w:t>Β3.</w:t>
      </w:r>
      <w:r>
        <w:t xml:space="preserve"> Να βρείτε – αν υπάρχουν – τα παρακάτω όρια:</w:t>
      </w:r>
      <w:r>
        <w:br/>
      </w:r>
      <w:r w:rsidRPr="005C6509">
        <w:rPr>
          <w:position w:val="-32"/>
        </w:rPr>
        <w:object w:dxaOrig="6280" w:dyaOrig="760">
          <v:shape id="_x0000_i1030" type="#_x0000_t75" style="width:314.05pt;height:38.2pt" o:ole="">
            <v:imagedata r:id="rId18" o:title=""/>
          </v:shape>
          <o:OLEObject Type="Embed" ProgID="Equation.DSMT4" ShapeID="_x0000_i1030" DrawAspect="Content" ObjectID="_1618397042" r:id="rId19"/>
        </w:object>
      </w:r>
      <w:r w:rsidR="00D16083">
        <w:t xml:space="preserve">                    </w:t>
      </w:r>
      <w:r w:rsidR="00D16083" w:rsidRPr="00D67199">
        <w:rPr>
          <w:b/>
        </w:rPr>
        <w:t>(6 μονάδες)</w:t>
      </w:r>
    </w:p>
    <w:p w:rsidR="005A27EB" w:rsidRPr="00354A38" w:rsidRDefault="005A27EB">
      <w:r w:rsidRPr="00D67199">
        <w:rPr>
          <w:b/>
          <w:lang w:val="en-US"/>
        </w:rPr>
        <w:t>B</w:t>
      </w:r>
      <w:r w:rsidRPr="00D67199">
        <w:rPr>
          <w:b/>
        </w:rPr>
        <w:t>4.</w:t>
      </w:r>
      <w:r w:rsidRPr="005A27EB">
        <w:t xml:space="preserve"> </w:t>
      </w:r>
      <w:r>
        <w:t xml:space="preserve">Αν επιπλέον ισχύει ότι </w:t>
      </w:r>
      <w:r w:rsidRPr="005C6509">
        <w:rPr>
          <w:position w:val="-24"/>
        </w:rPr>
        <w:object w:dxaOrig="1820" w:dyaOrig="660">
          <v:shape id="_x0000_i1031" type="#_x0000_t75" style="width:90.85pt;height:33.25pt" o:ole="">
            <v:imagedata r:id="rId20" o:title=""/>
          </v:shape>
          <o:OLEObject Type="Embed" ProgID="Equation.DSMT4" ShapeID="_x0000_i1031" DrawAspect="Content" ObjectID="_1618397043" r:id="rId21"/>
        </w:object>
      </w:r>
      <w:r>
        <w:t xml:space="preserve">και η </w:t>
      </w:r>
      <w:r>
        <w:rPr>
          <w:lang w:val="en-US"/>
        </w:rPr>
        <w:t>f</w:t>
      </w:r>
      <w:r>
        <w:t xml:space="preserve">΄ είναι συνεχής στο -1, να βρείτε την εξίσωση εφαπτομένης της </w:t>
      </w:r>
      <w:r w:rsidR="00D16083">
        <w:t xml:space="preserve">συνάρτησης </w:t>
      </w:r>
      <w:r w:rsidR="00D16083">
        <w:rPr>
          <w:lang w:val="en-US"/>
        </w:rPr>
        <w:t>f</w:t>
      </w:r>
      <w:r w:rsidR="00D16083" w:rsidRPr="00D16083">
        <w:t xml:space="preserve"> </w:t>
      </w:r>
      <w:r w:rsidR="00D16083">
        <w:t xml:space="preserve">στο </w:t>
      </w:r>
      <w:r w:rsidR="00D16083">
        <w:rPr>
          <w:lang w:val="en-US"/>
        </w:rPr>
        <w:t>x</w:t>
      </w:r>
      <w:r w:rsidR="00D16083">
        <w:rPr>
          <w:vertAlign w:val="subscript"/>
          <w:lang w:val="en-US"/>
        </w:rPr>
        <w:t>o</w:t>
      </w:r>
      <w:r w:rsidR="00D16083" w:rsidRPr="00D16083">
        <w:t>=-1.</w:t>
      </w:r>
      <w:r w:rsidR="00D16083">
        <w:t xml:space="preserve">                                                      </w:t>
      </w:r>
      <w:r w:rsidR="00D16083" w:rsidRPr="00D67199">
        <w:rPr>
          <w:b/>
        </w:rPr>
        <w:t>(4 μονάδες)</w:t>
      </w:r>
      <w:r w:rsidR="00354A38" w:rsidRPr="00D67199">
        <w:rPr>
          <w:b/>
        </w:rPr>
        <w:br/>
        <w:t>Β5.</w:t>
      </w:r>
      <w:r w:rsidR="00354A38">
        <w:t xml:space="preserve"> </w:t>
      </w:r>
      <w:r w:rsidR="00736329">
        <w:t xml:space="preserve">Δίνεται επιπλέον η συνάρτηση </w:t>
      </w:r>
      <w:r w:rsidR="00736329">
        <w:rPr>
          <w:lang w:val="en-US"/>
        </w:rPr>
        <w:t>g</w:t>
      </w:r>
      <w:r w:rsidR="00736329" w:rsidRPr="00736329">
        <w:t>(</w:t>
      </w:r>
      <w:r w:rsidR="00736329">
        <w:rPr>
          <w:lang w:val="en-US"/>
        </w:rPr>
        <w:t>x</w:t>
      </w:r>
      <w:r w:rsidR="00736329" w:rsidRPr="00736329">
        <w:t xml:space="preserve">) </w:t>
      </w:r>
      <w:r w:rsidR="00736329">
        <w:t xml:space="preserve">με τύπο </w:t>
      </w:r>
      <w:r w:rsidR="00736329" w:rsidRPr="00E07D78">
        <w:rPr>
          <w:position w:val="-12"/>
        </w:rPr>
        <w:object w:dxaOrig="1920" w:dyaOrig="540">
          <v:shape id="_x0000_i1032" type="#_x0000_t75" style="width:95.8pt;height:27.15pt" o:ole="">
            <v:imagedata r:id="rId22" o:title=""/>
          </v:shape>
          <o:OLEObject Type="Embed" ProgID="Equation.DSMT4" ShapeID="_x0000_i1032" DrawAspect="Content" ObjectID="_1618397044" r:id="rId23"/>
        </w:object>
      </w:r>
      <w:r w:rsidR="00736329" w:rsidRPr="00C85765">
        <w:rPr>
          <w:b/>
        </w:rPr>
        <w:t xml:space="preserve"> </w:t>
      </w:r>
      <w:r w:rsidR="00736329">
        <w:t xml:space="preserve">Αν γνωρίζετε ότι </w:t>
      </w:r>
      <w:r w:rsidR="00736329" w:rsidRPr="00E07D78">
        <w:rPr>
          <w:position w:val="-14"/>
        </w:rPr>
        <w:object w:dxaOrig="2640" w:dyaOrig="420">
          <v:shape id="_x0000_i1033" type="#_x0000_t75" style="width:131.8pt;height:21.05pt" o:ole="">
            <v:imagedata r:id="rId24" o:title=""/>
          </v:shape>
          <o:OLEObject Type="Embed" ProgID="Equation.DSMT4" ShapeID="_x0000_i1033" DrawAspect="Content" ObjectID="_1618397045" r:id="rId25"/>
        </w:object>
      </w:r>
      <w:r w:rsidR="00064818">
        <w:t>τότε:</w:t>
      </w:r>
      <w:r w:rsidR="00064818">
        <w:br/>
      </w:r>
      <w:r w:rsidR="00064818">
        <w:rPr>
          <w:lang w:val="en-US"/>
        </w:rPr>
        <w:t>i</w:t>
      </w:r>
      <w:r w:rsidR="00064818" w:rsidRPr="00064818">
        <w:t xml:space="preserve">.  </w:t>
      </w:r>
      <w:r w:rsidR="00064818">
        <w:t>Να</w:t>
      </w:r>
      <w:r w:rsidR="00736329">
        <w:t xml:space="preserve"> βρείτε τον τύπο της </w:t>
      </w:r>
      <w:r w:rsidR="00736329">
        <w:rPr>
          <w:lang w:val="en-US"/>
        </w:rPr>
        <w:t>f</w:t>
      </w:r>
      <w:r w:rsidR="00736329" w:rsidRPr="00736329">
        <w:t>(</w:t>
      </w:r>
      <w:r w:rsidR="00736329">
        <w:rPr>
          <w:lang w:val="en-US"/>
        </w:rPr>
        <w:t>x</w:t>
      </w:r>
      <w:r w:rsidR="00736329" w:rsidRPr="00736329">
        <w:t xml:space="preserve">) </w:t>
      </w:r>
      <w:r w:rsidR="001A554E" w:rsidRPr="001A554E">
        <w:t>,</w:t>
      </w:r>
      <w:r w:rsidR="00736329">
        <w:t xml:space="preserve">για </w:t>
      </w:r>
      <w:r w:rsidR="00736329">
        <w:rPr>
          <w:lang w:val="en-US"/>
        </w:rPr>
        <w:t>x</w:t>
      </w:r>
      <w:r w:rsidR="00064818">
        <w:t>&lt;0 .</w:t>
      </w:r>
      <w:r w:rsidR="00064818">
        <w:br/>
      </w:r>
      <w:r w:rsidR="00064818">
        <w:rPr>
          <w:lang w:val="en-US"/>
        </w:rPr>
        <w:t>ii</w:t>
      </w:r>
      <w:r w:rsidR="00064818" w:rsidRPr="00064818">
        <w:t xml:space="preserve">. </w:t>
      </w:r>
      <w:r w:rsidR="00064818">
        <w:rPr>
          <w:lang w:val="en-US"/>
        </w:rPr>
        <w:t>Na</w:t>
      </w:r>
      <w:r w:rsidR="00064818" w:rsidRPr="00064818">
        <w:t xml:space="preserve"> </w:t>
      </w:r>
      <w:r w:rsidR="00064818">
        <w:t xml:space="preserve">βρείτε το εμβαδόν μεταξύ της </w:t>
      </w:r>
      <w:r w:rsidR="001A554E">
        <w:t xml:space="preserve">γραφικής παράστασης της συνάρτησης </w:t>
      </w:r>
      <w:r w:rsidR="001A554E">
        <w:rPr>
          <w:lang w:val="en-US"/>
        </w:rPr>
        <w:t>f</w:t>
      </w:r>
      <w:r w:rsidR="001A554E" w:rsidRPr="001A554E">
        <w:t xml:space="preserve"> </w:t>
      </w:r>
      <w:r w:rsidR="001A554E">
        <w:t xml:space="preserve">, του άξονα χχ΄ και των ευθειών </w:t>
      </w:r>
      <w:r w:rsidR="001A554E">
        <w:rPr>
          <w:lang w:val="en-US"/>
        </w:rPr>
        <w:t>x</w:t>
      </w:r>
      <w:r w:rsidR="001A554E" w:rsidRPr="001A554E">
        <w:t>=</w:t>
      </w:r>
      <w:r w:rsidR="00594751">
        <w:t>-</w:t>
      </w:r>
      <w:r w:rsidR="001A554E">
        <w:rPr>
          <w:lang w:val="en-US"/>
        </w:rPr>
        <w:t>e</w:t>
      </w:r>
      <w:r w:rsidR="001A554E" w:rsidRPr="001A554E">
        <w:rPr>
          <w:vertAlign w:val="superscript"/>
        </w:rPr>
        <w:t>-1</w:t>
      </w:r>
      <w:r w:rsidR="001A554E" w:rsidRPr="001A554E">
        <w:t xml:space="preserve"> , </w:t>
      </w:r>
      <w:r w:rsidR="001A554E">
        <w:rPr>
          <w:lang w:val="en-US"/>
        </w:rPr>
        <w:t>x</w:t>
      </w:r>
      <w:r w:rsidR="001A554E" w:rsidRPr="001A554E">
        <w:t xml:space="preserve">=-1. </w:t>
      </w:r>
      <w:r w:rsidR="00736329">
        <w:t xml:space="preserve"> </w:t>
      </w:r>
      <w:r w:rsidR="00354A38" w:rsidRPr="00C85765">
        <w:rPr>
          <w:b/>
        </w:rPr>
        <w:t>(3+</w:t>
      </w:r>
      <w:r w:rsidR="006A6D08" w:rsidRPr="00594751">
        <w:rPr>
          <w:b/>
        </w:rPr>
        <w:t>4</w:t>
      </w:r>
      <w:r w:rsidR="00354A38" w:rsidRPr="00C85765">
        <w:rPr>
          <w:b/>
        </w:rPr>
        <w:t xml:space="preserve"> </w:t>
      </w:r>
      <w:r w:rsidR="00354A38" w:rsidRPr="00D67199">
        <w:rPr>
          <w:b/>
        </w:rPr>
        <w:t>μονάδες)</w:t>
      </w:r>
    </w:p>
    <w:p w:rsidR="00985F8C" w:rsidRPr="006C4174" w:rsidRDefault="00C85765">
      <w:r w:rsidRPr="007D4AFE">
        <w:rPr>
          <w:b/>
        </w:rPr>
        <w:t>ΘΕΜΑ Γ</w:t>
      </w:r>
      <w:r w:rsidRPr="007D4AFE">
        <w:rPr>
          <w:b/>
        </w:rPr>
        <w:br/>
      </w:r>
      <w:r>
        <w:t xml:space="preserve">Δίνεται η συνάρτηση με τύπο </w:t>
      </w:r>
      <w:r w:rsidRPr="005C6509">
        <w:rPr>
          <w:position w:val="-24"/>
        </w:rPr>
        <w:object w:dxaOrig="3600" w:dyaOrig="639">
          <v:shape id="_x0000_i1034" type="#_x0000_t75" style="width:180pt;height:32.1pt" o:ole="">
            <v:imagedata r:id="rId26" o:title=""/>
          </v:shape>
          <o:OLEObject Type="Embed" ProgID="Equation.DSMT4" ShapeID="_x0000_i1034" DrawAspect="Content" ObjectID="_1618397046" r:id="rId27"/>
        </w:object>
      </w:r>
      <w:r w:rsidRPr="00C85765">
        <w:br/>
      </w:r>
      <w:r w:rsidRPr="007D4AFE">
        <w:rPr>
          <w:b/>
        </w:rPr>
        <w:t>Γ1.</w:t>
      </w:r>
      <w:r>
        <w:t xml:space="preserve"> Να βρείτε τη μονοτονία , τα ακρότατα </w:t>
      </w:r>
      <w:r w:rsidRPr="00C85765">
        <w:t>,</w:t>
      </w:r>
      <w:r>
        <w:t xml:space="preserve"> το σύνολο τιμών καθώς και την κυρτότητα της συνάρτησης.</w:t>
      </w:r>
      <w:r w:rsidR="00261C20" w:rsidRPr="00261C20">
        <w:t xml:space="preserve"> </w:t>
      </w:r>
      <w:r w:rsidR="00261C20" w:rsidRPr="00261C20">
        <w:br/>
      </w:r>
      <w:r w:rsidR="00261C20" w:rsidRPr="00261C20">
        <w:rPr>
          <w:b/>
        </w:rPr>
        <w:t>(7 μονάδες)</w:t>
      </w:r>
      <w:r>
        <w:br/>
      </w:r>
      <w:r w:rsidRPr="007D4AFE">
        <w:rPr>
          <w:b/>
        </w:rPr>
        <w:t>Γ2.</w:t>
      </w:r>
      <w:r>
        <w:t xml:space="preserve"> Να λύσετε την εξίσωση: </w:t>
      </w:r>
      <w:r w:rsidRPr="005C6509">
        <w:rPr>
          <w:position w:val="-12"/>
        </w:rPr>
        <w:object w:dxaOrig="5179" w:dyaOrig="380">
          <v:shape id="_x0000_i1035" type="#_x0000_t75" style="width:259.2pt;height:18.85pt" o:ole="">
            <v:imagedata r:id="rId28" o:title=""/>
          </v:shape>
          <o:OLEObject Type="Embed" ProgID="Equation.DSMT4" ShapeID="_x0000_i1035" DrawAspect="Content" ObjectID="_1618397047" r:id="rId29"/>
        </w:object>
      </w:r>
      <w:r w:rsidR="00261C20">
        <w:rPr>
          <w:position w:val="-12"/>
        </w:rPr>
        <w:t xml:space="preserve">   </w:t>
      </w:r>
      <w:r w:rsidR="00261C20" w:rsidRPr="00261C20">
        <w:rPr>
          <w:b/>
          <w:position w:val="-12"/>
        </w:rPr>
        <w:t>(6 μονάδες)</w:t>
      </w:r>
      <w:r w:rsidRPr="00C85765">
        <w:br/>
      </w:r>
      <w:r w:rsidRPr="007D4AFE">
        <w:rPr>
          <w:b/>
        </w:rPr>
        <w:t>Γ3.</w:t>
      </w:r>
      <w:r>
        <w:t xml:space="preserve"> </w:t>
      </w:r>
      <w:r w:rsidR="00A85D68">
        <w:t xml:space="preserve">Να βρείτε τις τετμημένες των σημείων στα οποία αν φέρουμε εφαπτόμενες στην συνάρτηση </w:t>
      </w:r>
      <w:r w:rsidR="00A85D68">
        <w:rPr>
          <w:lang w:val="en-US"/>
        </w:rPr>
        <w:t>f</w:t>
      </w:r>
      <w:r w:rsidR="00A85D68" w:rsidRPr="00A85D68">
        <w:t xml:space="preserve"> , </w:t>
      </w:r>
      <w:r w:rsidR="00A85D68">
        <w:t>αυτές θα διέρχονται από το σημείο Ο(0,0).</w:t>
      </w:r>
      <w:r w:rsidR="00261C20">
        <w:t xml:space="preserve">                                                                       </w:t>
      </w:r>
      <w:r w:rsidR="00261C20" w:rsidRPr="00261C20">
        <w:rPr>
          <w:b/>
        </w:rPr>
        <w:t>(6 μονάδες)</w:t>
      </w:r>
      <w:r w:rsidR="001056A0" w:rsidRPr="006C4174">
        <w:br/>
      </w:r>
      <w:r w:rsidR="001056A0" w:rsidRPr="007D4AFE">
        <w:rPr>
          <w:b/>
        </w:rPr>
        <w:t>Γ4.</w:t>
      </w:r>
      <w:r w:rsidR="001056A0">
        <w:t xml:space="preserve"> Να αποδείξετε ότι: </w:t>
      </w:r>
      <w:r w:rsidR="007D4AFE" w:rsidRPr="0041711C">
        <w:rPr>
          <w:position w:val="-24"/>
        </w:rPr>
        <w:object w:dxaOrig="2520" w:dyaOrig="660">
          <v:shape id="_x0000_i1036" type="#_x0000_t75" style="width:126.3pt;height:33.25pt" o:ole="">
            <v:imagedata r:id="rId30" o:title=""/>
          </v:shape>
          <o:OLEObject Type="Embed" ProgID="Equation.DSMT4" ShapeID="_x0000_i1036" DrawAspect="Content" ObjectID="_1618397048" r:id="rId31"/>
        </w:object>
      </w:r>
      <w:r w:rsidR="00261C20">
        <w:rPr>
          <w:position w:val="-24"/>
        </w:rPr>
        <w:t xml:space="preserve">                                                   </w:t>
      </w:r>
      <w:r w:rsidR="00261C20" w:rsidRPr="00261C20">
        <w:rPr>
          <w:b/>
          <w:position w:val="-24"/>
        </w:rPr>
        <w:t>(6 μονάδες)</w:t>
      </w:r>
    </w:p>
    <w:p w:rsidR="002378D1" w:rsidRPr="00480FAF" w:rsidRDefault="007D4AFE">
      <w:pPr>
        <w:rPr>
          <w:b/>
        </w:rPr>
      </w:pPr>
      <w:r w:rsidRPr="00B32F4E">
        <w:rPr>
          <w:b/>
        </w:rPr>
        <w:t>ΘΕΜΑ Δ</w:t>
      </w:r>
      <w:r w:rsidRPr="00B32F4E">
        <w:rPr>
          <w:b/>
        </w:rPr>
        <w:br/>
      </w:r>
      <w:r w:rsidR="00641CDD">
        <w:t xml:space="preserve">Δίνεται η συνάρτηση </w:t>
      </w:r>
      <w:r w:rsidR="00641CDD">
        <w:rPr>
          <w:lang w:val="en-US"/>
        </w:rPr>
        <w:t>f</w:t>
      </w:r>
      <w:r w:rsidR="00641CDD" w:rsidRPr="00641CDD">
        <w:t xml:space="preserve"> </w:t>
      </w:r>
      <w:r w:rsidR="00641CDD">
        <w:t xml:space="preserve">με τύπο: </w:t>
      </w:r>
      <w:r w:rsidR="00641CDD" w:rsidRPr="0041711C">
        <w:rPr>
          <w:position w:val="-24"/>
        </w:rPr>
        <w:object w:dxaOrig="2540" w:dyaOrig="639">
          <v:shape id="_x0000_i1037" type="#_x0000_t75" style="width:126.85pt;height:32.1pt" o:ole="">
            <v:imagedata r:id="rId32" o:title=""/>
          </v:shape>
          <o:OLEObject Type="Embed" ProgID="Equation.DSMT4" ShapeID="_x0000_i1037" DrawAspect="Content" ObjectID="_1618397049" r:id="rId33"/>
        </w:object>
      </w:r>
      <w:r w:rsidR="00641CDD" w:rsidRPr="00641CDD">
        <w:br/>
      </w:r>
      <w:r w:rsidR="00641CDD" w:rsidRPr="00B32F4E">
        <w:rPr>
          <w:b/>
        </w:rPr>
        <w:t>Δ1.</w:t>
      </w:r>
      <w:r w:rsidR="00641CDD">
        <w:t xml:space="preserve"> Να δείξετε ότι αντιστρέφεται, να βρείτε το σύνολο τιμών της και την αντίστροφή της.</w:t>
      </w:r>
      <w:r w:rsidR="006C4174">
        <w:t xml:space="preserve"> </w:t>
      </w:r>
      <w:r w:rsidR="006C4174">
        <w:br/>
      </w:r>
      <w:r w:rsidR="006C4174" w:rsidRPr="006C4174">
        <w:rPr>
          <w:b/>
        </w:rPr>
        <w:t>(</w:t>
      </w:r>
      <w:r w:rsidR="006C4174">
        <w:rPr>
          <w:b/>
        </w:rPr>
        <w:t>1+1+</w:t>
      </w:r>
      <w:r w:rsidR="004930B6">
        <w:rPr>
          <w:b/>
        </w:rPr>
        <w:t>4</w:t>
      </w:r>
      <w:r w:rsidR="006C4174" w:rsidRPr="006C4174">
        <w:rPr>
          <w:b/>
        </w:rPr>
        <w:t xml:space="preserve"> μονάδες)</w:t>
      </w:r>
      <w:r w:rsidR="002378D1">
        <w:br/>
      </w:r>
      <w:r w:rsidR="002378D1">
        <w:br/>
      </w:r>
      <w:r w:rsidR="00641CDD" w:rsidRPr="001A554E">
        <w:rPr>
          <w:b/>
        </w:rPr>
        <w:t xml:space="preserve">Έστω ότι η αντίστροφη της έχει τύπο: </w:t>
      </w:r>
      <w:r w:rsidR="00641CDD" w:rsidRPr="001A554E">
        <w:rPr>
          <w:b/>
          <w:position w:val="-10"/>
        </w:rPr>
        <w:object w:dxaOrig="2520" w:dyaOrig="420">
          <v:shape id="_x0000_i1038" type="#_x0000_t75" style="width:126.3pt;height:21.05pt" o:ole="">
            <v:imagedata r:id="rId34" o:title=""/>
          </v:shape>
          <o:OLEObject Type="Embed" ProgID="Equation.DSMT4" ShapeID="_x0000_i1038" DrawAspect="Content" ObjectID="_1618397050" r:id="rId35"/>
        </w:object>
      </w:r>
      <w:r w:rsidR="002378D1" w:rsidRPr="001A554E">
        <w:rPr>
          <w:b/>
        </w:rPr>
        <w:br/>
      </w:r>
      <w:r w:rsidR="00641CDD" w:rsidRPr="00B32F4E">
        <w:rPr>
          <w:b/>
        </w:rPr>
        <w:t>Δ2.</w:t>
      </w:r>
      <w:r w:rsidR="00641CDD">
        <w:t xml:space="preserve"> Να αποδείξετε ότι οι συναρτήσεις </w:t>
      </w:r>
      <w:r w:rsidR="00641CDD">
        <w:rPr>
          <w:lang w:val="en-US"/>
        </w:rPr>
        <w:t>f</w:t>
      </w:r>
      <w:r w:rsidR="00641CDD" w:rsidRPr="00641CDD">
        <w:t xml:space="preserve"> </w:t>
      </w:r>
      <w:r w:rsidR="00641CDD">
        <w:t xml:space="preserve">και </w:t>
      </w:r>
      <w:r w:rsidR="00641CDD">
        <w:rPr>
          <w:lang w:val="en-US"/>
        </w:rPr>
        <w:t>f</w:t>
      </w:r>
      <w:r w:rsidR="00641CDD" w:rsidRPr="00641CDD">
        <w:rPr>
          <w:vertAlign w:val="superscript"/>
        </w:rPr>
        <w:t>-1</w:t>
      </w:r>
      <w:r w:rsidR="00641CDD" w:rsidRPr="00641CDD">
        <w:t xml:space="preserve"> </w:t>
      </w:r>
      <w:r w:rsidR="00641CDD">
        <w:t xml:space="preserve">έχουν κοινή εφαπτομένη στο σημείο τους (0,0) </w:t>
      </w:r>
      <w:r w:rsidR="006C4174">
        <w:t xml:space="preserve">την οποία και να βρείτε </w:t>
      </w:r>
      <w:r w:rsidR="00641CDD">
        <w:t xml:space="preserve">και στη συνέχεια ότι </w:t>
      </w:r>
      <w:r w:rsidR="002378D1" w:rsidRPr="0041711C">
        <w:rPr>
          <w:position w:val="-24"/>
        </w:rPr>
        <w:object w:dxaOrig="4620" w:dyaOrig="639">
          <v:shape id="_x0000_i1039" type="#_x0000_t75" style="width:230.95pt;height:32.1pt" o:ole="">
            <v:imagedata r:id="rId36" o:title=""/>
          </v:shape>
          <o:OLEObject Type="Embed" ProgID="Equation.DSMT4" ShapeID="_x0000_i1039" DrawAspect="Content" ObjectID="_1618397051" r:id="rId37"/>
        </w:object>
      </w:r>
      <w:r w:rsidR="002378D1">
        <w:t xml:space="preserve"> </w:t>
      </w:r>
      <w:r w:rsidR="006C4174">
        <w:t xml:space="preserve"> </w:t>
      </w:r>
      <w:r w:rsidR="004930B6">
        <w:rPr>
          <w:b/>
        </w:rPr>
        <w:t>(2+6</w:t>
      </w:r>
      <w:r w:rsidR="006C4174" w:rsidRPr="006C4174">
        <w:rPr>
          <w:b/>
        </w:rPr>
        <w:t xml:space="preserve"> μονάδες)</w:t>
      </w:r>
      <w:r w:rsidR="002378D1">
        <w:br/>
      </w:r>
      <w:r w:rsidR="002378D1" w:rsidRPr="00B32F4E">
        <w:rPr>
          <w:b/>
        </w:rPr>
        <w:t>Δ3.</w:t>
      </w:r>
      <w:r w:rsidR="002378D1">
        <w:t xml:space="preserve"> </w:t>
      </w:r>
      <w:r w:rsidR="002378D1">
        <w:rPr>
          <w:lang w:val="en-US"/>
        </w:rPr>
        <w:t>i</w:t>
      </w:r>
      <w:r w:rsidR="002378D1" w:rsidRPr="002378D1">
        <w:t xml:space="preserve">. </w:t>
      </w:r>
      <w:r w:rsidR="002378D1">
        <w:t xml:space="preserve">Να λύσετε την εξίσωση </w:t>
      </w:r>
      <w:r w:rsidR="002378D1" w:rsidRPr="0041711C">
        <w:rPr>
          <w:position w:val="-24"/>
        </w:rPr>
        <w:object w:dxaOrig="1080" w:dyaOrig="620">
          <v:shape id="_x0000_i1040" type="#_x0000_t75" style="width:54.3pt;height:31pt" o:ole="">
            <v:imagedata r:id="rId38" o:title=""/>
          </v:shape>
          <o:OLEObject Type="Embed" ProgID="Equation.DSMT4" ShapeID="_x0000_i1040" DrawAspect="Content" ObjectID="_1618397052" r:id="rId39"/>
        </w:object>
      </w:r>
      <w:r w:rsidR="002378D1" w:rsidRPr="002378D1">
        <w:br/>
      </w:r>
      <w:r w:rsidR="002378D1">
        <w:rPr>
          <w:lang w:val="en-US"/>
        </w:rPr>
        <w:t>ii</w:t>
      </w:r>
      <w:r w:rsidR="002378D1" w:rsidRPr="002378D1">
        <w:t xml:space="preserve">. </w:t>
      </w:r>
      <w:r w:rsidR="002378D1">
        <w:t>Να βρείτε το εμβαδόν του χωρίου που περικλείεται από τ</w:t>
      </w:r>
      <w:r w:rsidR="006C4174">
        <w:t>ις</w:t>
      </w:r>
      <w:r w:rsidR="002378D1">
        <w:t xml:space="preserve"> γραφικ</w:t>
      </w:r>
      <w:r w:rsidR="006C4174">
        <w:t>ές</w:t>
      </w:r>
      <w:r w:rsidR="002378D1">
        <w:t xml:space="preserve"> παρ</w:t>
      </w:r>
      <w:r w:rsidR="006C4174">
        <w:t>α</w:t>
      </w:r>
      <w:r w:rsidR="002378D1">
        <w:t>στ</w:t>
      </w:r>
      <w:r w:rsidR="006C4174">
        <w:t>ά</w:t>
      </w:r>
      <w:r w:rsidR="002378D1">
        <w:t>σ</w:t>
      </w:r>
      <w:r w:rsidR="006C4174">
        <w:t>εις</w:t>
      </w:r>
      <w:r w:rsidR="002378D1">
        <w:t xml:space="preserve"> τ</w:t>
      </w:r>
      <w:r w:rsidR="006C4174">
        <w:t>ων</w:t>
      </w:r>
      <w:r w:rsidR="002378D1">
        <w:t xml:space="preserve"> </w:t>
      </w:r>
      <w:r w:rsidR="002378D1">
        <w:rPr>
          <w:lang w:val="en-US"/>
        </w:rPr>
        <w:t>f</w:t>
      </w:r>
      <w:r w:rsidR="002378D1" w:rsidRPr="002378D1">
        <w:rPr>
          <w:vertAlign w:val="superscript"/>
        </w:rPr>
        <w:t>-1</w:t>
      </w:r>
      <w:r w:rsidR="006C4174">
        <w:t xml:space="preserve"> </w:t>
      </w:r>
      <w:r w:rsidR="004930B6">
        <w:t xml:space="preserve">, </w:t>
      </w:r>
      <w:r w:rsidR="004930B6">
        <w:rPr>
          <w:lang w:val="en-US"/>
        </w:rPr>
        <w:t>y</w:t>
      </w:r>
      <w:r w:rsidR="004930B6" w:rsidRPr="004930B6">
        <w:t>=</w:t>
      </w:r>
      <w:r w:rsidR="004930B6">
        <w:rPr>
          <w:lang w:val="en-US"/>
        </w:rPr>
        <w:t>x</w:t>
      </w:r>
      <w:r w:rsidR="004930B6" w:rsidRPr="004930B6">
        <w:t xml:space="preserve"> </w:t>
      </w:r>
      <w:r w:rsidR="006C4174">
        <w:t>και τ</w:t>
      </w:r>
      <w:r w:rsidR="004930B6">
        <w:t>ην ευθεία με εξίσωση</w:t>
      </w:r>
      <w:r w:rsidR="00480FAF" w:rsidRPr="00480FAF">
        <w:rPr>
          <w:position w:val="-24"/>
        </w:rPr>
        <w:object w:dxaOrig="760" w:dyaOrig="620">
          <v:shape id="_x0000_i1041" type="#_x0000_t75" style="width:38.2pt;height:31pt" o:ole="">
            <v:imagedata r:id="rId40" o:title=""/>
          </v:shape>
          <o:OLEObject Type="Embed" ProgID="Equation.DSMT4" ShapeID="_x0000_i1041" DrawAspect="Content" ObjectID="_1618397053" r:id="rId41"/>
        </w:object>
      </w:r>
      <w:r w:rsidR="002378D1" w:rsidRPr="002378D1">
        <w:t>.</w:t>
      </w:r>
      <w:r w:rsidR="006C4174">
        <w:t xml:space="preserve">                                                                            </w:t>
      </w:r>
      <w:r w:rsidR="006C4174" w:rsidRPr="006C4174">
        <w:rPr>
          <w:b/>
        </w:rPr>
        <w:t>(</w:t>
      </w:r>
      <w:r w:rsidR="006C4174">
        <w:rPr>
          <w:b/>
        </w:rPr>
        <w:t>2</w:t>
      </w:r>
      <w:r w:rsidR="006C4174" w:rsidRPr="006C4174">
        <w:rPr>
          <w:b/>
        </w:rPr>
        <w:t>+</w:t>
      </w:r>
      <w:r w:rsidR="004930B6">
        <w:rPr>
          <w:b/>
        </w:rPr>
        <w:t>5</w:t>
      </w:r>
      <w:r w:rsidR="006C4174" w:rsidRPr="006C4174">
        <w:rPr>
          <w:b/>
        </w:rPr>
        <w:t xml:space="preserve"> μονάδες)</w:t>
      </w:r>
    </w:p>
    <w:p w:rsidR="00BE6567" w:rsidRPr="001D2CCF" w:rsidRDefault="00BE6567">
      <w:r>
        <w:rPr>
          <w:b/>
        </w:rPr>
        <w:t xml:space="preserve">Δ4. </w:t>
      </w:r>
      <w:r w:rsidR="001D2CCF">
        <w:t xml:space="preserve">Να λύσετε την εξίσωση: </w:t>
      </w:r>
      <w:r w:rsidR="001D2CCF" w:rsidRPr="00E07D78">
        <w:rPr>
          <w:position w:val="-24"/>
        </w:rPr>
        <w:object w:dxaOrig="5300" w:dyaOrig="600">
          <v:shape id="_x0000_i1042" type="#_x0000_t75" style="width:264.75pt;height:29.9pt" o:ole="">
            <v:imagedata r:id="rId42" o:title=""/>
          </v:shape>
          <o:OLEObject Type="Embed" ProgID="Equation.DSMT4" ShapeID="_x0000_i1042" DrawAspect="Content" ObjectID="_1618397054" r:id="rId43"/>
        </w:object>
      </w:r>
      <w:r w:rsidR="001D2CCF" w:rsidRPr="006A6D08">
        <w:t xml:space="preserve">   </w:t>
      </w:r>
      <w:r w:rsidR="001D2CCF" w:rsidRPr="006A6D08">
        <w:rPr>
          <w:b/>
        </w:rPr>
        <w:t xml:space="preserve">(4 </w:t>
      </w:r>
      <w:r w:rsidR="001D2CCF" w:rsidRPr="001D2CCF">
        <w:rPr>
          <w:b/>
        </w:rPr>
        <w:t>μονάδες)</w:t>
      </w:r>
    </w:p>
    <w:sectPr w:rsidR="00BE6567" w:rsidRPr="001D2CCF" w:rsidSect="00985F8C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93197" w:rsidRDefault="00893197" w:rsidP="00261C20">
      <w:pPr>
        <w:spacing w:after="0" w:line="240" w:lineRule="auto"/>
      </w:pPr>
      <w:r>
        <w:separator/>
      </w:r>
    </w:p>
  </w:endnote>
  <w:endnote w:type="continuationSeparator" w:id="1">
    <w:p w:rsidR="00893197" w:rsidRDefault="00893197" w:rsidP="00261C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18A7" w:rsidRDefault="007818A7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1C20" w:rsidRPr="00261C20" w:rsidRDefault="00261C20">
    <w:pPr>
      <w:pStyle w:val="a5"/>
      <w:rPr>
        <w:lang w:val="en-US"/>
      </w:rPr>
    </w:pPr>
    <w:r>
      <w:t xml:space="preserve">Βασίλης Μπακούρος                                                                           </w:t>
    </w:r>
    <w:r w:rsidR="00445885">
      <w:rPr>
        <w:lang w:val="en-US"/>
      </w:rPr>
      <w:t xml:space="preserve">                  </w:t>
    </w:r>
    <w:r>
      <w:rPr>
        <w:lang w:val="en-US"/>
      </w:rPr>
      <w:t>www.bakouros.gr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18A7" w:rsidRDefault="007818A7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93197" w:rsidRDefault="00893197" w:rsidP="00261C20">
      <w:pPr>
        <w:spacing w:after="0" w:line="240" w:lineRule="auto"/>
      </w:pPr>
      <w:r>
        <w:separator/>
      </w:r>
    </w:p>
  </w:footnote>
  <w:footnote w:type="continuationSeparator" w:id="1">
    <w:p w:rsidR="00893197" w:rsidRDefault="00893197" w:rsidP="00261C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18A7" w:rsidRDefault="007818A7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66058735" o:spid="_x0000_s7170" type="#_x0000_t136" style="position:absolute;margin-left:0;margin-top:0;width:632.3pt;height:105.3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18A7" w:rsidRDefault="007818A7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66058736" o:spid="_x0000_s7171" type="#_x0000_t136" style="position:absolute;margin-left:0;margin-top:0;width:632.3pt;height:105.3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18A7" w:rsidRDefault="007818A7">
    <w:pPr>
      <w:pStyle w:val="a4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66058734" o:spid="_x0000_s7169" type="#_x0000_t136" style="position:absolute;margin-left:0;margin-top:0;width:632.3pt;height:105.3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5"/>
  <w:documentProtection w:edit="readOnly" w:enforcement="1" w:cryptProviderType="rsaFull" w:cryptAlgorithmClass="hash" w:cryptAlgorithmType="typeAny" w:cryptAlgorithmSid="4" w:cryptSpinCount="50000" w:hash="JPTAheyKrvYGn68egWlSdvQUy4w=" w:salt="3UJCG6y5DX8+Yf5FbsOyrA=="/>
  <w:defaultTabStop w:val="720"/>
  <w:drawingGridHorizontalSpacing w:val="110"/>
  <w:displayHorizontalDrawingGridEvery w:val="2"/>
  <w:characterSpacingControl w:val="doNotCompress"/>
  <w:hdrShapeDefaults>
    <o:shapedefaults v:ext="edit" spidmax="8194"/>
    <o:shapelayout v:ext="edit">
      <o:idmap v:ext="edit" data="7"/>
    </o:shapelayout>
  </w:hdrShapeDefaults>
  <w:footnotePr>
    <w:footnote w:id="0"/>
    <w:footnote w:id="1"/>
  </w:footnotePr>
  <w:endnotePr>
    <w:endnote w:id="0"/>
    <w:endnote w:id="1"/>
  </w:endnotePr>
  <w:compat/>
  <w:rsids>
    <w:rsidRoot w:val="00985F8C"/>
    <w:rsid w:val="00064818"/>
    <w:rsid w:val="001056A0"/>
    <w:rsid w:val="0019655F"/>
    <w:rsid w:val="001A554E"/>
    <w:rsid w:val="001D2CCF"/>
    <w:rsid w:val="00204452"/>
    <w:rsid w:val="002378D1"/>
    <w:rsid w:val="00261C20"/>
    <w:rsid w:val="002765F2"/>
    <w:rsid w:val="00354A38"/>
    <w:rsid w:val="00445885"/>
    <w:rsid w:val="00463F06"/>
    <w:rsid w:val="004646FC"/>
    <w:rsid w:val="00480FAF"/>
    <w:rsid w:val="004930B6"/>
    <w:rsid w:val="00594751"/>
    <w:rsid w:val="005A27EB"/>
    <w:rsid w:val="00641CDD"/>
    <w:rsid w:val="006A6D08"/>
    <w:rsid w:val="006C4174"/>
    <w:rsid w:val="00736329"/>
    <w:rsid w:val="0075756C"/>
    <w:rsid w:val="007818A7"/>
    <w:rsid w:val="007D3893"/>
    <w:rsid w:val="007D4AFE"/>
    <w:rsid w:val="007F170F"/>
    <w:rsid w:val="0088588C"/>
    <w:rsid w:val="00893197"/>
    <w:rsid w:val="008E1372"/>
    <w:rsid w:val="00985F8C"/>
    <w:rsid w:val="009A0172"/>
    <w:rsid w:val="00A415B0"/>
    <w:rsid w:val="00A85D68"/>
    <w:rsid w:val="00B32F4E"/>
    <w:rsid w:val="00BE6567"/>
    <w:rsid w:val="00C22A14"/>
    <w:rsid w:val="00C85765"/>
    <w:rsid w:val="00D16083"/>
    <w:rsid w:val="00D67199"/>
    <w:rsid w:val="00E716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017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85F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985F8C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semiHidden/>
    <w:unhideWhenUsed/>
    <w:rsid w:val="00261C2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semiHidden/>
    <w:rsid w:val="00261C20"/>
  </w:style>
  <w:style w:type="paragraph" w:styleId="a5">
    <w:name w:val="footer"/>
    <w:basedOn w:val="a"/>
    <w:link w:val="Char1"/>
    <w:uiPriority w:val="99"/>
    <w:semiHidden/>
    <w:unhideWhenUsed/>
    <w:rsid w:val="00261C2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semiHidden/>
    <w:rsid w:val="00261C2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6023FC-823F-4CE6-8A16-35F2E9C9C5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4</TotalTime>
  <Pages>2</Pages>
  <Words>607</Words>
  <Characters>3283</Characters>
  <Application>Microsoft Office Word</Application>
  <DocSecurity>8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5</cp:revision>
  <cp:lastPrinted>2019-05-03T10:50:00Z</cp:lastPrinted>
  <dcterms:created xsi:type="dcterms:W3CDTF">2019-04-24T13:12:00Z</dcterms:created>
  <dcterms:modified xsi:type="dcterms:W3CDTF">2019-05-03T10:57:00Z</dcterms:modified>
</cp:coreProperties>
</file>